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903" r:id="rId2"/>
    <p:sldId id="1107" r:id="rId3"/>
    <p:sldId id="1108" r:id="rId4"/>
    <p:sldId id="1137" r:id="rId5"/>
    <p:sldId id="1138" r:id="rId6"/>
    <p:sldId id="1139" r:id="rId7"/>
    <p:sldId id="1140" r:id="rId8"/>
    <p:sldId id="1141" r:id="rId9"/>
    <p:sldId id="1142" r:id="rId10"/>
    <p:sldId id="1143" r:id="rId11"/>
    <p:sldId id="1144" r:id="rId12"/>
    <p:sldId id="1151" r:id="rId13"/>
    <p:sldId id="1153" r:id="rId14"/>
    <p:sldId id="1154" r:id="rId15"/>
    <p:sldId id="1152" r:id="rId16"/>
    <p:sldId id="1150" r:id="rId17"/>
    <p:sldId id="1145" r:id="rId18"/>
    <p:sldId id="1146" r:id="rId19"/>
    <p:sldId id="1106" r:id="rId20"/>
    <p:sldId id="1092" r:id="rId21"/>
  </p:sldIdLst>
  <p:sldSz cx="9144000" cy="6858000" type="screen4x3"/>
  <p:notesSz cx="6797675" cy="9928225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ell" initials="d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FF"/>
    <a:srgbClr val="009900"/>
    <a:srgbClr val="00642D"/>
    <a:srgbClr val="99FFCC"/>
    <a:srgbClr val="CCCCFF"/>
    <a:srgbClr val="66FF99"/>
    <a:srgbClr val="CCFFCC"/>
    <a:srgbClr val="0066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13" autoAdjust="0"/>
    <p:restoredTop sz="98519" autoAdjust="0"/>
  </p:normalViewPr>
  <p:slideViewPr>
    <p:cSldViewPr>
      <p:cViewPr varScale="1">
        <p:scale>
          <a:sx n="88" d="100"/>
          <a:sy n="88" d="100"/>
        </p:scale>
        <p:origin x="104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7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1356"/>
    </p:cViewPr>
  </p:sorterViewPr>
  <p:notesViewPr>
    <p:cSldViewPr>
      <p:cViewPr varScale="1">
        <p:scale>
          <a:sx n="52" d="100"/>
          <a:sy n="52" d="100"/>
        </p:scale>
        <p:origin x="-2970" y="-108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443" cy="4967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64" y="0"/>
            <a:ext cx="2946443" cy="4967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779"/>
            <a:ext cx="2946443" cy="4967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1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64" y="9429779"/>
            <a:ext cx="2946443" cy="4967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1A17DBA9-C484-4610-B37C-4E4AC5A60C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6659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443" cy="4967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64" y="0"/>
            <a:ext cx="2946443" cy="4967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551" y="4716585"/>
            <a:ext cx="5438140" cy="44673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779"/>
            <a:ext cx="2946443" cy="4967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64" y="9429779"/>
            <a:ext cx="2946443" cy="4967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46313407-044F-4D24-AD35-E250C10CD7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21296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803A0E5-B8FC-429F-B929-9CB1AF805AAD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114800" y="5105400"/>
            <a:ext cx="4800600" cy="635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 b="0" baseline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副标题样式</a:t>
            </a:r>
            <a:endParaRPr lang="en-US" altLang="zh-CN" dirty="0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14800" y="3581400"/>
            <a:ext cx="4800600" cy="1143000"/>
          </a:xfrm>
          <a:effectLst/>
        </p:spPr>
        <p:txBody>
          <a:bodyPr/>
          <a:lstStyle>
            <a:lvl1pPr algn="ctr">
              <a:defRPr sz="4500" baseline="0"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404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4015106-0D62-44A2-A831-A4617DA76613}" type="datetime1">
              <a:rPr lang="zh-CN" altLang="en-US" smtClean="0"/>
              <a:t>2020-11-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553200" y="63404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  <a:pPr/>
              <a:t>‹#›</a:t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  <a:ea typeface="黑体" pitchFamily="49" charset="-122"/>
              </a:defRPr>
            </a:lvl1pPr>
            <a:lvl2pPr>
              <a:defRPr baseline="0">
                <a:latin typeface="Times New Roman" pitchFamily="18" charset="0"/>
                <a:ea typeface="黑体" pitchFamily="49" charset="-122"/>
              </a:defRPr>
            </a:lvl2pPr>
            <a:lvl3pPr>
              <a:defRPr baseline="0">
                <a:latin typeface="Times New Roman" pitchFamily="18" charset="0"/>
                <a:ea typeface="黑体" pitchFamily="49" charset="-122"/>
              </a:defRPr>
            </a:lvl3pPr>
            <a:lvl4pPr>
              <a:defRPr baseline="0">
                <a:latin typeface="Times New Roman" pitchFamily="18" charset="0"/>
                <a:ea typeface="黑体" pitchFamily="49" charset="-122"/>
              </a:defRPr>
            </a:lvl4pPr>
            <a:lvl5pPr>
              <a:defRPr baseline="0">
                <a:latin typeface="Times New Roman" pitchFamily="18" charset="0"/>
                <a:ea typeface="黑体" pitchFamily="49" charset="-122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直接连接符 7"/>
          <p:cNvCxnSpPr/>
          <p:nvPr userDrawn="1"/>
        </p:nvCxnSpPr>
        <p:spPr bwMode="auto">
          <a:xfrm>
            <a:off x="609600" y="1143000"/>
            <a:ext cx="800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533400" y="6553200"/>
            <a:ext cx="80772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 b="1" baseline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924E465-DC62-4836-B79F-8D04962546B5}" type="datetime1">
              <a:rPr lang="zh-CN" altLang="en-US" smtClean="0"/>
              <a:t>2020-11-6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  <a:pPr/>
              <a:t>‹#›</a:t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cxnSp>
        <p:nvCxnSpPr>
          <p:cNvPr id="7" name="直接连接符 6"/>
          <p:cNvCxnSpPr/>
          <p:nvPr userDrawn="1"/>
        </p:nvCxnSpPr>
        <p:spPr bwMode="auto">
          <a:xfrm>
            <a:off x="609600" y="1143000"/>
            <a:ext cx="800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Line 5"/>
          <p:cNvSpPr>
            <a:spLocks noChangeShapeType="1"/>
          </p:cNvSpPr>
          <p:nvPr userDrawn="1"/>
        </p:nvSpPr>
        <p:spPr bwMode="auto">
          <a:xfrm flipV="1">
            <a:off x="533400" y="6553200"/>
            <a:ext cx="80772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 b="1" baseline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0D842BE-2CBE-4468-9C03-F36F8653BF8F}" type="datetime1">
              <a:rPr lang="zh-CN" altLang="en-US" smtClean="0"/>
              <a:t>2020-11-6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4928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  <a:pPr/>
              <a:t>‹#›</a:t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 userDrawn="1"/>
        </p:nvCxnSpPr>
        <p:spPr bwMode="auto">
          <a:xfrm>
            <a:off x="609600" y="1143000"/>
            <a:ext cx="800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Line 5"/>
          <p:cNvSpPr>
            <a:spLocks noChangeShapeType="1"/>
          </p:cNvSpPr>
          <p:nvPr userDrawn="1"/>
        </p:nvSpPr>
        <p:spPr bwMode="auto">
          <a:xfrm flipV="1">
            <a:off x="533400" y="6553200"/>
            <a:ext cx="80772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en-US" baseline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10E2829-BB60-4072-B794-BACC6EC295F2}" type="datetime1">
              <a:rPr lang="zh-CN" altLang="en-US" smtClean="0"/>
              <a:t>2020-11-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553200" y="64928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  <a:pPr/>
              <a:t>‹#›</a:t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9ED3A-FA93-4212-8E4C-FD4B6A12EBFF}" type="datetimeFigureOut">
              <a:rPr lang="zh-CN" altLang="en-US" smtClean="0"/>
              <a:t>2020-11-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6512A-22D8-4CCD-9929-0B65244994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181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56328" name="Rectangle 8"/>
          <p:cNvSpPr>
            <a:spLocks noChangeArrowheads="1"/>
          </p:cNvSpPr>
          <p:nvPr userDrawn="1"/>
        </p:nvSpPr>
        <p:spPr bwMode="auto">
          <a:xfrm>
            <a:off x="6781800" y="6096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b"/>
          <a:lstStyle/>
          <a:p>
            <a:pPr algn="ctr">
              <a:defRPr/>
            </a:pPr>
            <a:endParaRPr lang="en-US" altLang="zh-CN" sz="1400" i="1">
              <a:latin typeface="Georgia" pitchFamily="18" charset="0"/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D8EEABD-8522-49A5-8B14-A24E4F4F7F68}" type="datetime1">
              <a:rPr lang="zh-CN" altLang="en-US" smtClean="0"/>
              <a:t>2020-11-6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  <a:pPr/>
              <a:t>‹#›</a:t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5" r:id="rId3"/>
    <p:sldLayoutId id="2147483666" r:id="rId4"/>
    <p:sldLayoutId id="2147483667" r:id="rId5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itchFamily="18" charset="0"/>
          <a:ea typeface="宋体" pitchFamily="2" charset="-122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itchFamily="18" charset="0"/>
          <a:ea typeface="宋体" pitchFamily="2" charset="-122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itchFamily="18" charset="0"/>
          <a:ea typeface="宋体" pitchFamily="2" charset="-122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itchFamily="18" charset="0"/>
          <a:ea typeface="宋体" pitchFamily="2" charset="-122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itchFamily="18" charset="0"/>
          <a:ea typeface="宋体" pitchFamily="2" charset="-122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itchFamily="18" charset="0"/>
          <a:ea typeface="宋体" pitchFamily="2" charset="-122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itchFamily="18" charset="0"/>
          <a:ea typeface="宋体" pitchFamily="2" charset="-122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itchFamily="18" charset="0"/>
          <a:ea typeface="宋体" pitchFamily="2" charset="-122"/>
          <a:cs typeface="Arial" charset="0"/>
        </a:defRPr>
      </a:lvl9pPr>
    </p:titleStyle>
    <p:bodyStyle>
      <a:lvl1pPr marL="469900" indent="-469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5pPr>
      <a:lvl6pPr marL="2551113" indent="-398463" algn="l" rtl="0" fontAlgn="base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6pPr>
      <a:lvl7pPr marL="3008313" indent="-398463" algn="l" rtl="0" fontAlgn="base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7pPr>
      <a:lvl8pPr marL="3465513" indent="-398463" algn="l" rtl="0" fontAlgn="base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8pPr>
      <a:lvl9pPr marL="3922713" indent="-398463" algn="l" rtl="0" fontAlgn="base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514600"/>
            <a:ext cx="8077200" cy="91440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zh-CN" altLang="en-US" sz="4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逻辑电路实验</a:t>
            </a:r>
            <a:endParaRPr lang="en-US" altLang="zh-CN" sz="3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7200" y="533400"/>
            <a:ext cx="807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Times New Roman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0" y="1295400"/>
            <a:ext cx="91440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矩形 20"/>
          <p:cNvSpPr>
            <a:spLocks noChangeArrowheads="1"/>
          </p:cNvSpPr>
          <p:nvPr/>
        </p:nvSpPr>
        <p:spPr bwMode="auto">
          <a:xfrm>
            <a:off x="678656" y="4343400"/>
            <a:ext cx="7786688" cy="2320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信息与通信工程系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张世娇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</a:p>
          <a:p>
            <a:pPr algn="ctr">
              <a:lnSpc>
                <a:spcPct val="130000"/>
              </a:lnSpc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西一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楼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21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mail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hshijiao@mail.xjtu.edu.cn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endParaRPr lang="en-US" altLang="zh-CN" sz="2000" b="1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C8FA8-DAB7-4948-A7DC-747099081C5B}" type="datetime1">
              <a:rPr lang="zh-CN" altLang="en-US" smtClean="0"/>
              <a:t>2020-11-6</a:t>
            </a:fld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C8268F-08B2-4A5E-A878-8172380B56B6}" type="slidenum">
              <a:rPr lang="zh-CN" altLang="en-US" smtClean="0"/>
              <a:pPr/>
              <a:t>1</a:t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8686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5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935051"/>
            <a:ext cx="5350280" cy="3572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Group 6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5715563"/>
                  </p:ext>
                </p:extLst>
              </p:nvPr>
            </p:nvGraphicFramePr>
            <p:xfrm>
              <a:off x="3131840" y="5611366"/>
              <a:ext cx="3241476" cy="865634"/>
            </p:xfrm>
            <a:graphic>
              <a:graphicData uri="http://schemas.openxmlformats.org/drawingml/2006/table">
                <a:tbl>
                  <a:tblPr/>
                  <a:tblGrid>
                    <a:gridCol w="9715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7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3144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CLK</m:t>
                                </m:r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kumimoji="1" lang="en-US" altLang="zh-CN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T</m:t>
                                </m:r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smtClean="0">
                                    <a:latin typeface="Cambria Math"/>
                                  </a:rPr>
                                  <m:t>𝑄</m:t>
                                </m:r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419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Group 6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5715563"/>
                  </p:ext>
                </p:extLst>
              </p:nvPr>
            </p:nvGraphicFramePr>
            <p:xfrm>
              <a:off x="3131840" y="5611366"/>
              <a:ext cx="3241476" cy="865634"/>
            </p:xfrm>
            <a:graphic>
              <a:graphicData uri="http://schemas.openxmlformats.org/drawingml/2006/table">
                <a:tbl>
                  <a:tblPr/>
                  <a:tblGrid>
                    <a:gridCol w="9715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7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314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625" t="-2817" r="-235000" b="-1042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42478" t="-2817" r="-232743" b="-1042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10769" t="-2817" r="-102308" b="-1042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310769" t="-2817" r="-2308" b="-1042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419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5726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90800"/>
            <a:ext cx="2562225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4362594"/>
            <a:ext cx="4794786" cy="2083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936278" y="1936718"/>
            <a:ext cx="6455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40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芯片搭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，验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逻辑功能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530570" y="4419600"/>
            <a:ext cx="3045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如何实现数据的锁存功能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49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4400" y="1903485"/>
            <a:ext cx="3546475" cy="458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4HC7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芯片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介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943445"/>
            <a:ext cx="3721095" cy="198412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075" y="2366554"/>
            <a:ext cx="3442531" cy="2954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13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1" name="图片 9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07623"/>
            <a:ext cx="2743200" cy="3859620"/>
          </a:xfrm>
          <a:prstGeom prst="rect">
            <a:avLst/>
          </a:prstGeom>
        </p:spPr>
      </p:pic>
      <p:graphicFrame>
        <p:nvGraphicFramePr>
          <p:cNvPr id="92" name="Group 3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0092464"/>
              </p:ext>
            </p:extLst>
          </p:nvPr>
        </p:nvGraphicFramePr>
        <p:xfrm>
          <a:off x="4575175" y="2032481"/>
          <a:ext cx="2562225" cy="2078039"/>
        </p:xfrm>
        <a:graphic>
          <a:graphicData uri="http://schemas.openxmlformats.org/drawingml/2006/table">
            <a:tbl>
              <a:tblPr/>
              <a:tblGrid>
                <a:gridCol w="1300163">
                  <a:extLst>
                    <a:ext uri="{9D8B030D-6E8A-4147-A177-3AD203B41FA5}">
                      <a16:colId xmlns:a16="http://schemas.microsoft.com/office/drawing/2014/main" val="912269097"/>
                    </a:ext>
                  </a:extLst>
                </a:gridCol>
                <a:gridCol w="1262062">
                  <a:extLst>
                    <a:ext uri="{9D8B030D-6E8A-4147-A177-3AD203B41FA5}">
                      <a16:colId xmlns:a16="http://schemas.microsoft.com/office/drawing/2014/main" val="1935686762"/>
                    </a:ext>
                  </a:extLst>
                </a:gridCol>
              </a:tblGrid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D    CLK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   /Q</a:t>
                      </a:r>
                      <a:endParaRPr kumimoji="1" lang="en-US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4130661"/>
                  </a:ext>
                </a:extLst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↑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5007289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↑ 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1258644"/>
                  </a:ext>
                </a:extLst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       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不变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4331910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       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不变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5707899"/>
                  </a:ext>
                </a:extLst>
              </a:tr>
            </a:tbl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983492" y="4266095"/>
            <a:ext cx="4406505" cy="2248095"/>
            <a:chOff x="3983492" y="4266095"/>
            <a:chExt cx="4406505" cy="224809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8600" y="4266095"/>
              <a:ext cx="4351397" cy="2248095"/>
            </a:xfrm>
            <a:prstGeom prst="rect">
              <a:avLst/>
            </a:prstGeom>
          </p:spPr>
        </p:pic>
        <p:sp>
          <p:nvSpPr>
            <p:cNvPr id="119" name="Text Box 328"/>
            <p:cNvSpPr txBox="1">
              <a:spLocks noChangeArrowheads="1"/>
            </p:cNvSpPr>
            <p:nvPr/>
          </p:nvSpPr>
          <p:spPr bwMode="auto">
            <a:xfrm>
              <a:off x="3983492" y="4892615"/>
              <a:ext cx="74090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C000"/>
                  </a:solidFill>
                </a:rPr>
                <a:t>CLK</a:t>
              </a:r>
            </a:p>
          </p:txBody>
        </p:sp>
        <p:sp>
          <p:nvSpPr>
            <p:cNvPr id="120" name="Text Box 329"/>
            <p:cNvSpPr txBox="1">
              <a:spLocks noChangeArrowheads="1"/>
            </p:cNvSpPr>
            <p:nvPr/>
          </p:nvSpPr>
          <p:spPr bwMode="auto">
            <a:xfrm>
              <a:off x="4199392" y="5622925"/>
              <a:ext cx="368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C000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639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57800" y="2209800"/>
            <a:ext cx="354647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4HC7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芯片验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能，记录次态真值表，测试输入输出电平变化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0" y="4191000"/>
            <a:ext cx="4030238" cy="22030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079507"/>
            <a:ext cx="3215919" cy="23471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328" y="2158985"/>
            <a:ext cx="2088061" cy="163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18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5800" y="2209800"/>
            <a:ext cx="8118475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测试结果回答：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时钟上升沿到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经过多长时间？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时钟上升沿到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Q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经过多长时间？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 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CL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效到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多长时间？，到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Q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多长时间？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 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没有什么办法能验证一下不满足建立保持时间会怎样？</a:t>
            </a:r>
          </a:p>
        </p:txBody>
      </p:sp>
    </p:spTree>
    <p:extLst>
      <p:ext uri="{BB962C8B-B14F-4D97-AF65-F5344CB8AC3E}">
        <p14:creationId xmlns:p14="http://schemas.microsoft.com/office/powerpoint/2010/main" val="227699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304800" y="1295400"/>
            <a:ext cx="9067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完成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876906"/>
            <a:ext cx="5821680" cy="1915795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" y="4399761"/>
            <a:ext cx="5821680" cy="190881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990600" y="3807741"/>
            <a:ext cx="3599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沿触发维持阻塞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原理图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97439" y="6170636"/>
            <a:ext cx="2105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原理图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右弧形箭头 15"/>
          <p:cNvSpPr/>
          <p:nvPr/>
        </p:nvSpPr>
        <p:spPr>
          <a:xfrm>
            <a:off x="6918960" y="2688569"/>
            <a:ext cx="731520" cy="2723515"/>
          </a:xfrm>
          <a:prstGeom prst="curvedLef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4419600" y="2053110"/>
            <a:ext cx="1092202" cy="1578426"/>
          </a:xfrm>
          <a:prstGeom prst="roundRect">
            <a:avLst/>
          </a:prstGeom>
          <a:noFill/>
          <a:ln w="3810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840480" y="6190230"/>
            <a:ext cx="47884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6858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K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低，用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的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、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号门测试锁存器</a:t>
            </a:r>
            <a:endParaRPr lang="zh-CN" altLang="en-US" b="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08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7" grpId="0" bldLvl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7" name="矩形 6"/>
          <p:cNvSpPr/>
          <p:nvPr/>
        </p:nvSpPr>
        <p:spPr>
          <a:xfrm>
            <a:off x="5257800" y="2209800"/>
            <a:ext cx="3546475" cy="2951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芯片内部两个触发器其中的一个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，在面包板上连接电源和输入输出，将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K</a:t>
            </a: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低电平作为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使用，进行功能测试。测试和验证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逻辑功能，记录次态真值表，测试输入输出电平变化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4800" y="1295400"/>
            <a:ext cx="9067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完成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079507"/>
            <a:ext cx="3215919" cy="23471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328" y="2158985"/>
            <a:ext cx="2088061" cy="163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51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7" name="矩形 6"/>
          <p:cNvSpPr/>
          <p:nvPr/>
        </p:nvSpPr>
        <p:spPr>
          <a:xfrm>
            <a:off x="685800" y="2209800"/>
            <a:ext cx="8118475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lang="zh-CN" altLang="en-US" dirty="0" smtClean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序逻辑电路与组合逻辑电路的区别是什么？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/S-/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实现存储电路的基本原理是？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注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图中带*号的英文标注内容。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模型进入约束条件后，还能返回正常状态吗？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 /S-/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模型进入约束条件后，能动手操作出一个让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无法返回正常状态的方法吗？</a:t>
            </a:r>
          </a:p>
        </p:txBody>
      </p:sp>
      <p:sp>
        <p:nvSpPr>
          <p:cNvPr id="6" name="矩形 5"/>
          <p:cNvSpPr/>
          <p:nvPr/>
        </p:nvSpPr>
        <p:spPr>
          <a:xfrm>
            <a:off x="304800" y="1295400"/>
            <a:ext cx="9067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完成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66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实验报告要求</a:t>
            </a:r>
            <a:endParaRPr lang="zh-CN" altLang="en-US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4675" y="1219200"/>
            <a:ext cx="8196262" cy="4267200"/>
          </a:xfrm>
        </p:spPr>
        <p:txBody>
          <a:bodyPr/>
          <a:lstStyle/>
          <a:p>
            <a:pPr>
              <a:lnSpc>
                <a:spcPct val="145000"/>
              </a:lnSpc>
            </a:pPr>
            <a:r>
              <a:rPr lang="zh-CN" altLang="en-US" sz="24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endParaRPr lang="en-US" altLang="zh-CN" sz="24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sz="24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实验步骤</a:t>
            </a:r>
            <a:endParaRPr lang="en-US" altLang="zh-CN" sz="24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4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结果</a:t>
            </a:r>
            <a:endParaRPr lang="en-US" altLang="zh-CN" sz="24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18.1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中双稳态元件功能测试电路图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18.1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中双稳态元件功能仿真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结果；分析为什么得到该结果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74HC00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芯片实现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锁存器的方法及测试结果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74HC74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芯片结构及管脚功能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 使用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74HC74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测试并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验证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原理、方法及结果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 使用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74HC74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测试并验证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锁存器的原理、方法及结果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sz="24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思考题</a:t>
            </a:r>
            <a:endParaRPr lang="en-US" altLang="zh-CN" sz="24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3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40886" y="2209800"/>
            <a:ext cx="4862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时序逻辑电路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lang="zh-CN" altLang="en-US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33008" y="3429000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04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Box 6"/>
          <p:cNvSpPr txBox="1">
            <a:spLocks noChangeArrowheads="1"/>
          </p:cNvSpPr>
          <p:nvPr/>
        </p:nvSpPr>
        <p:spPr bwMode="auto">
          <a:xfrm>
            <a:off x="3556337" y="2662637"/>
            <a:ext cx="20313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72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谢谢</a:t>
            </a:r>
            <a:endParaRPr lang="en-US" altLang="zh-CN" sz="72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E93AD-7CE9-4890-B8F6-241EDDCDF20D}" type="datetime1">
              <a:rPr lang="zh-CN" altLang="en-US" smtClean="0"/>
              <a:t>2020-11-6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C8268F-08B2-4A5E-A878-8172380B56B6}" type="slidenum">
              <a:rPr lang="zh-CN" altLang="en-US" smtClean="0"/>
              <a:pPr/>
              <a:t>20</a:t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514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1612" y="1371600"/>
            <a:ext cx="8188325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完成双稳态元件功能测试</a:t>
            </a:r>
            <a:endParaRPr lang="en-US" altLang="zh-CN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/S-/R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功能测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S-R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能测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D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J-K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T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的测试与验证</a:t>
            </a:r>
            <a:endParaRPr lang="en-US" altLang="zh-CN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并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8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199" y="1295400"/>
            <a:ext cx="8505765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-R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1714499" y="6137371"/>
            <a:ext cx="1532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图</a:t>
            </a:r>
          </a:p>
        </p:txBody>
      </p:sp>
      <p:sp>
        <p:nvSpPr>
          <p:cNvPr id="6" name="文本框 7"/>
          <p:cNvSpPr txBox="1">
            <a:spLocks noChangeArrowheads="1"/>
          </p:cNvSpPr>
          <p:nvPr/>
        </p:nvSpPr>
        <p:spPr bwMode="auto">
          <a:xfrm>
            <a:off x="6400800" y="4219094"/>
            <a:ext cx="1893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态真值表</a:t>
            </a:r>
          </a:p>
        </p:txBody>
      </p:sp>
      <p:graphicFrame>
        <p:nvGraphicFramePr>
          <p:cNvPr id="7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5094603"/>
              </p:ext>
            </p:extLst>
          </p:nvPr>
        </p:nvGraphicFramePr>
        <p:xfrm>
          <a:off x="6179428" y="2057400"/>
          <a:ext cx="2583572" cy="1981200"/>
        </p:xfrm>
        <a:graphic>
          <a:graphicData uri="http://schemas.openxmlformats.org/drawingml/2006/table">
            <a:tbl>
              <a:tblPr/>
              <a:tblGrid>
                <a:gridCol w="541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20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83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n+1</a:t>
                      </a:r>
                      <a:endParaRPr kumimoji="1" lang="zh-CN" altLang="zh-CN" sz="200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4"/>
              <p:cNvSpPr txBox="1"/>
              <p:nvPr/>
            </p:nvSpPr>
            <p:spPr>
              <a:xfrm>
                <a:off x="5700149" y="5947872"/>
                <a:ext cx="3262816" cy="582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altLang="zh-CN" sz="320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𝑅</m:t>
                            </m:r>
                          </m:e>
                        </m:acc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149" y="5947872"/>
                <a:ext cx="3262816" cy="5827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32481"/>
            <a:ext cx="252342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40423"/>
            <a:ext cx="5334000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53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89154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2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2362200" y="6137370"/>
            <a:ext cx="1532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图</a:t>
            </a:r>
          </a:p>
        </p:txBody>
      </p:sp>
      <p:sp>
        <p:nvSpPr>
          <p:cNvPr id="6" name="文本框 7"/>
          <p:cNvSpPr txBox="1">
            <a:spLocks noChangeArrowheads="1"/>
          </p:cNvSpPr>
          <p:nvPr/>
        </p:nvSpPr>
        <p:spPr bwMode="auto">
          <a:xfrm>
            <a:off x="6400800" y="4219094"/>
            <a:ext cx="1893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态真值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Group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0668107"/>
                  </p:ext>
                </p:extLst>
              </p:nvPr>
            </p:nvGraphicFramePr>
            <p:xfrm>
              <a:off x="6179429" y="2057400"/>
              <a:ext cx="2304256" cy="1981200"/>
            </p:xfrm>
            <a:graphic>
              <a:graphicData uri="http://schemas.openxmlformats.org/drawingml/2006/table">
                <a:tbl>
                  <a:tblPr/>
                  <a:tblGrid>
                    <a:gridCol w="4320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606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zh-CN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宋体" charset="-122"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2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charset="-122"/>
                                </a:rPr>
                                <m:t>S</m:t>
                              </m:r>
                            </m:oMath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charset="-122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zh-CN" sz="20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charset="-122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+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Group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0668107"/>
                  </p:ext>
                </p:extLst>
              </p:nvPr>
            </p:nvGraphicFramePr>
            <p:xfrm>
              <a:off x="6179429" y="2057400"/>
              <a:ext cx="2304256" cy="1981200"/>
            </p:xfrm>
            <a:graphic>
              <a:graphicData uri="http://schemas.openxmlformats.org/drawingml/2006/table">
                <a:tbl>
                  <a:tblPr/>
                  <a:tblGrid>
                    <a:gridCol w="4320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606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4085" t="-7692" r="-440845" b="-40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14085" t="-7692" r="-340845" b="-40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60000" t="-7692" r="-154737" b="-40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73944" t="-7692" r="-3521" b="-4092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宋体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81425"/>
            <a:ext cx="2562225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3853219"/>
            <a:ext cx="4794786" cy="2083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4"/>
              <p:cNvSpPr txBox="1"/>
              <p:nvPr/>
            </p:nvSpPr>
            <p:spPr>
              <a:xfrm>
                <a:off x="5638800" y="5839405"/>
                <a:ext cx="3359766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altLang="zh-CN" sz="320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  <m:r>
                          <a:rPr lang="en-US" altLang="zh-CN" sz="32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𝑅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839405"/>
                <a:ext cx="3359766" cy="5959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584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199" y="1295400"/>
            <a:ext cx="883920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3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1889331"/>
            <a:ext cx="4060281" cy="33239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Group 6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9936387"/>
                  </p:ext>
                </p:extLst>
              </p:nvPr>
            </p:nvGraphicFramePr>
            <p:xfrm>
              <a:off x="1127925" y="5638800"/>
              <a:ext cx="6894500" cy="865634"/>
            </p:xfrm>
            <a:graphic>
              <a:graphicData uri="http://schemas.openxmlformats.org/drawingml/2006/table">
                <a:tbl>
                  <a:tblPr/>
                  <a:tblGrid>
                    <a:gridCol w="9715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715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715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8575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2008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98984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3144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CLR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CLK</m:t>
                                </m:r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" panose="02020603050405020304" pitchFamily="18" charset="0"/>
                              <a:ea typeface="宋体" panose="02010600030101010101" pitchFamily="2" charset="-122"/>
                              <a:cs typeface="Times" panose="02020603050405020304" pitchFamily="18" charset="0"/>
                            </a:rPr>
                            <a:t>   Q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800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419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Group 6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9936387"/>
                  </p:ext>
                </p:extLst>
              </p:nvPr>
            </p:nvGraphicFramePr>
            <p:xfrm>
              <a:off x="1127925" y="5638800"/>
              <a:ext cx="6894500" cy="865634"/>
            </p:xfrm>
            <a:graphic>
              <a:graphicData uri="http://schemas.openxmlformats.org/drawingml/2006/table">
                <a:tbl>
                  <a:tblPr/>
                  <a:tblGrid>
                    <a:gridCol w="9715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715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715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8575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2008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98984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314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875" t="-7042" r="-610000" b="-10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02516" t="-7042" r="-513836" b="-10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01250" t="-7042" r="-410625" b="-10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430357" t="-7042" r="-486607" b="-107042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" panose="02020603050405020304" pitchFamily="18" charset="0"/>
                              <a:ea typeface="宋体" panose="02010600030101010101" pitchFamily="2" charset="-122"/>
                              <a:cs typeface="Times" panose="02020603050405020304" pitchFamily="18" charset="0"/>
                            </a:rPr>
                            <a:t>   Q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613559" t="-7042" r="-251695" b="-10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647692" t="-7042" r="-128462" b="-10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596319" t="-7042" r="-2454" b="-107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419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2655" y="1889331"/>
            <a:ext cx="2112964" cy="29728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4"/>
              <p:cNvSpPr txBox="1"/>
              <p:nvPr/>
            </p:nvSpPr>
            <p:spPr>
              <a:xfrm>
                <a:off x="1066306" y="4919854"/>
                <a:ext cx="1939313" cy="5823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3200" b="0" i="1" smtClean="0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altLang="zh-CN" sz="320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200" i="1">
                        <a:latin typeface="Cambria Math" panose="02040503050406030204" pitchFamily="18" charset="0"/>
                      </a:rPr>
                      <m:t>D</m:t>
                    </m:r>
                  </m:oMath>
                </a14:m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306" y="4919854"/>
                <a:ext cx="1939313" cy="5823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48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8839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4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-K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234" y="3962400"/>
            <a:ext cx="5598113" cy="206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4191000" y="6183868"/>
            <a:ext cx="4306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构成的边沿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-K</a:t>
            </a:r>
            <a:r>
              <a:rPr lang="zh-CN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32467"/>
            <a:ext cx="5452537" cy="1990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53431"/>
              </p:ext>
            </p:extLst>
          </p:nvPr>
        </p:nvGraphicFramePr>
        <p:xfrm>
          <a:off x="1676400" y="6096000"/>
          <a:ext cx="2069304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6096000"/>
                        <a:ext cx="2069304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51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54587"/>
            <a:ext cx="4624326" cy="328722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926342"/>
            <a:ext cx="2563750" cy="2759003"/>
          </a:xfrm>
          <a:prstGeom prst="rect">
            <a:avLst/>
          </a:prstGeom>
          <a:ln w="22225"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Group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44984105"/>
                  </p:ext>
                </p:extLst>
              </p:nvPr>
            </p:nvGraphicFramePr>
            <p:xfrm>
              <a:off x="1143000" y="5410200"/>
              <a:ext cx="5908675" cy="993024"/>
            </p:xfrm>
            <a:graphic>
              <a:graphicData uri="http://schemas.openxmlformats.org/drawingml/2006/table">
                <a:tbl>
                  <a:tblPr/>
                  <a:tblGrid>
                    <a:gridCol w="7969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937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9692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9692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9375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9692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3347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5561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CL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J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K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CLK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+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3741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zh-CN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zh-CN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Group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44984105"/>
                  </p:ext>
                </p:extLst>
              </p:nvPr>
            </p:nvGraphicFramePr>
            <p:xfrm>
              <a:off x="1143000" y="5410200"/>
              <a:ext cx="5908675" cy="993024"/>
            </p:xfrm>
            <a:graphic>
              <a:graphicData uri="http://schemas.openxmlformats.org/drawingml/2006/table">
                <a:tbl>
                  <a:tblPr/>
                  <a:tblGrid>
                    <a:gridCol w="7969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937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9692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9692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9375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9692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3347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556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15267" t="-6667" r="-643511" b="-15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116154" t="-6667" r="-548462" b="-15066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J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K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CLK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432258" t="-6667" r="-2151" b="-15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3741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1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214504" t="-89888" r="-444275" b="-26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314504" t="-89888" r="-344275" b="-26966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5" name="直接箭头连接符 14"/>
          <p:cNvCxnSpPr/>
          <p:nvPr/>
        </p:nvCxnSpPr>
        <p:spPr>
          <a:xfrm>
            <a:off x="4522230" y="3429000"/>
            <a:ext cx="1728192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457200" y="1295400"/>
            <a:ext cx="8839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4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-K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72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itchFamily="18" charset="0"/>
                <a:ea typeface="宋体" pitchFamily="2" charset="-122"/>
                <a:cs typeface="Arial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89154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5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4"/>
              <p:cNvSpPr txBox="1"/>
              <p:nvPr/>
            </p:nvSpPr>
            <p:spPr>
              <a:xfrm>
                <a:off x="3018894" y="5884146"/>
                <a:ext cx="2910733" cy="52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b="0" i="1">
                          <a:latin typeface="Cambria Math" panose="02040503050406030204" pitchFamily="18" charset="0"/>
                        </a:rPr>
                        <m:t>𝑇</m:t>
                      </m:r>
                      <m:acc>
                        <m:accPr>
                          <m:chr m:val="̅"/>
                          <m:ctrlPr>
                            <a:rPr lang="en-US" altLang="zh-CN" sz="28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>
                              <a:latin typeface="Cambria Math"/>
                            </a:rPr>
                            <m:t>𝑄</m:t>
                          </m:r>
                        </m:e>
                      </m:acc>
                      <m:r>
                        <a:rPr lang="en-US" altLang="zh-CN" sz="2800" b="0" i="1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sz="28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en-US" altLang="zh-CN" sz="2800" b="0" i="1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8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894" y="5884146"/>
                <a:ext cx="2910733" cy="52411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528" y="2178068"/>
            <a:ext cx="3457575" cy="1225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962400"/>
            <a:ext cx="3153553" cy="1258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3352800" y="3409890"/>
            <a:ext cx="20377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实现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3352800" y="5463909"/>
            <a:ext cx="22429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K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实现</a:t>
            </a:r>
          </a:p>
        </p:txBody>
      </p:sp>
    </p:spTree>
    <p:extLst>
      <p:ext uri="{BB962C8B-B14F-4D97-AF65-F5344CB8AC3E}">
        <p14:creationId xmlns:p14="http://schemas.microsoft.com/office/powerpoint/2010/main" val="425059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&quot;c:\Program Files\gs\gs8.54\bin\gswin32c&quot;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21"/>
  <p:tag name="DEFAULTHEIGHT" val="346"/>
</p:tagLst>
</file>

<file path=ppt/theme/theme1.xml><?xml version="1.0" encoding="utf-8"?>
<a:theme xmlns:a="http://schemas.openxmlformats.org/drawingml/2006/main" name="1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Georgia"/>
        <a:ea typeface="宋体"/>
        <a:cs typeface="Arial"/>
      </a:majorFont>
      <a:minorFont>
        <a:latin typeface="Georgia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30</TotalTime>
  <Words>741</Words>
  <Application>Microsoft Office PowerPoint</Application>
  <PresentationFormat>全屏显示(4:3)</PresentationFormat>
  <Paragraphs>137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4" baseType="lpstr">
      <vt:lpstr>黑体</vt:lpstr>
      <vt:lpstr>华文楷体</vt:lpstr>
      <vt:lpstr>华文隶书</vt:lpstr>
      <vt:lpstr>宋体</vt:lpstr>
      <vt:lpstr>微软雅黑</vt:lpstr>
      <vt:lpstr>Arial</vt:lpstr>
      <vt:lpstr>Cambria Math</vt:lpstr>
      <vt:lpstr>Georgia</vt:lpstr>
      <vt:lpstr>Times</vt:lpstr>
      <vt:lpstr>Times New Roman</vt:lpstr>
      <vt:lpstr>Verdana</vt:lpstr>
      <vt:lpstr>Wingdings</vt:lpstr>
      <vt:lpstr>1_Profile</vt:lpstr>
      <vt:lpstr>Equation</vt:lpstr>
      <vt:lpstr>数字逻辑电路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报告要求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uster-Based DSRC Architecture for QoS Provisioning over Vehicle Ad Hoc Networks</dc:title>
  <dc:creator>june;Cts</dc:creator>
  <cp:lastModifiedBy>张世娇</cp:lastModifiedBy>
  <cp:revision>1525</cp:revision>
  <cp:lastPrinted>2010-09-01T14:57:52Z</cp:lastPrinted>
  <dcterms:created xsi:type="dcterms:W3CDTF">2006-11-23T09:29:56Z</dcterms:created>
  <dcterms:modified xsi:type="dcterms:W3CDTF">2020-11-06T07:27:56Z</dcterms:modified>
</cp:coreProperties>
</file>